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326" r:id="rId2"/>
    <p:sldId id="327" r:id="rId3"/>
    <p:sldId id="328" r:id="rId4"/>
    <p:sldId id="330" r:id="rId5"/>
    <p:sldId id="331" r:id="rId6"/>
    <p:sldId id="332" r:id="rId7"/>
    <p:sldId id="329" r:id="rId8"/>
    <p:sldId id="333" r:id="rId9"/>
    <p:sldId id="334" r:id="rId10"/>
    <p:sldId id="335" r:id="rId11"/>
    <p:sldId id="336" r:id="rId12"/>
    <p:sldId id="337" r:id="rId13"/>
    <p:sldId id="338" r:id="rId14"/>
    <p:sldId id="339" r:id="rId15"/>
    <p:sldId id="342" r:id="rId16"/>
    <p:sldId id="341" r:id="rId17"/>
    <p:sldId id="343" r:id="rId18"/>
    <p:sldId id="344" r:id="rId19"/>
    <p:sldId id="345" r:id="rId20"/>
  </p:sldIdLst>
  <p:sldSz cx="18288000" cy="10287000"/>
  <p:notesSz cx="6858000" cy="9144000"/>
  <p:embeddedFontLst>
    <p:embeddedFont>
      <p:font typeface="SimSun" panose="02010600030101010101" pitchFamily="2" charset="-122"/>
      <p:regular r:id="rId22"/>
    </p:embeddedFont>
    <p:embeddedFont>
      <p:font typeface="Cambria" panose="02040503050406030204" pitchFamily="18" charset="0"/>
      <p:regular r:id="rId23"/>
      <p:bold r:id="rId24"/>
      <p:italic r:id="rId25"/>
      <p:boldItalic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VNI-Times" pitchFamily="2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32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B9"/>
    <a:srgbClr val="FFFE00"/>
    <a:srgbClr val="FFFFFF"/>
    <a:srgbClr val="FF5050"/>
    <a:srgbClr val="7CC1E6"/>
    <a:srgbClr val="FFFFEF"/>
    <a:srgbClr val="EFD303"/>
    <a:srgbClr val="8ABCEF"/>
    <a:srgbClr val="B9D7F5"/>
    <a:srgbClr val="FFDA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C89EF96-8CEA-46FF-86C4-4CE0E7609802}" styleName="Kiểu Sáng 3 - Màu chủ đề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3805" autoAdjust="0"/>
  </p:normalViewPr>
  <p:slideViewPr>
    <p:cSldViewPr>
      <p:cViewPr varScale="1">
        <p:scale>
          <a:sx n="42" d="100"/>
          <a:sy n="42" d="100"/>
        </p:scale>
        <p:origin x="72" y="84"/>
      </p:cViewPr>
      <p:guideLst>
        <p:guide pos="2880"/>
        <p:guide orient="horz" pos="3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69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4E315F-CB88-4D7A-8E27-7D4A81A54534}" type="datetimeFigureOut">
              <a:rPr lang="en-US" smtClean="0"/>
              <a:t>3/26/2024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51E04-D3F0-4241-B74E-4FDFAB0E1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67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D51E04-D3F0-4241-B74E-4FDFAB0E174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231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svg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42900"/>
            <a:ext cx="16649061" cy="335750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5800" y="4820335"/>
            <a:ext cx="1636165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olymer?</a:t>
            </a:r>
            <a:endParaRPr lang="en-US" sz="4400" dirty="0"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olymer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056139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571500"/>
            <a:ext cx="18026742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571354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" y="1028700"/>
            <a:ext cx="17967960" cy="4574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442566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7417515"/>
            <a:ext cx="9144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8435" algn="just">
              <a:spcAft>
                <a:spcPts val="0"/>
              </a:spcAft>
            </a:pPr>
            <a:r>
              <a:rPr lang="en-US" sz="4400" b="1" dirty="0" smtClean="0">
                <a:latin typeface="VNI-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ă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polymer</a:t>
            </a:r>
            <a:endParaRPr lang="en-US" sz="4400" b="1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495300"/>
            <a:ext cx="742357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II – TÍNH CHẤT HÓA HỌC</a:t>
            </a:r>
            <a:endParaRPr lang="en-US" sz="44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422855"/>
            <a:ext cx="94997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ữ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polymer</a:t>
            </a:r>
            <a:endParaRPr lang="en-US" sz="4400" dirty="0"/>
          </a:p>
        </p:txBody>
      </p:sp>
      <p:sp>
        <p:nvSpPr>
          <p:cNvPr id="5" name="Rectangle 4"/>
          <p:cNvSpPr/>
          <p:nvPr/>
        </p:nvSpPr>
        <p:spPr>
          <a:xfrm>
            <a:off x="685800" y="4204626"/>
            <a:ext cx="68772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sz="40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en-US" sz="40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sz="40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sz="4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ắt</a:t>
            </a:r>
            <a:r>
              <a:rPr lang="en-US" sz="4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sz="4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polymer</a:t>
            </a:r>
            <a:endParaRPr lang="en-US" sz="4000" dirty="0"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99" y="2229536"/>
            <a:ext cx="9756285" cy="19418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1" y="4914901"/>
            <a:ext cx="9756284" cy="250261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02920" y="8345070"/>
            <a:ext cx="9144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8435" algn="just">
              <a:spcAft>
                <a:spcPts val="0"/>
              </a:spcAft>
            </a:pP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u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óa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</a:t>
            </a:r>
            <a:endParaRPr lang="en-US" sz="44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0774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028700"/>
            <a:ext cx="17068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ù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ùng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uá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ết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iều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ỏ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monomer)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ống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ay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ương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ự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ớn</a:t>
            </a:r>
            <a:r>
              <a:rPr lang="en-US" sz="4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polymer).</a:t>
            </a:r>
            <a:endParaRPr lang="en-US" sz="44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1898" y="240784"/>
            <a:ext cx="379565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V. ĐIỀU CHẾ</a:t>
            </a:r>
            <a:endParaRPr lang="en-US" sz="44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7240" y="2781300"/>
            <a:ext cx="1579631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ều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iệ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ầ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ề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ấu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ạo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onomer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am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a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ùng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i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ê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ết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ội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CH</a:t>
            </a:r>
            <a:r>
              <a:rPr kumimoji="0" lang="en-US" altLang="en-US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CH</a:t>
            </a:r>
            <a:r>
              <a:rPr kumimoji="0" lang="en-US" altLang="en-US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CH</a:t>
            </a:r>
            <a:r>
              <a:rPr kumimoji="0" lang="en-US" altLang="en-US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CH-Cl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</a:t>
            </a:r>
            <a:r>
              <a:rPr kumimoji="0" lang="en-US" altLang="en-US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CH-CH-CH</a:t>
            </a:r>
            <a:r>
              <a:rPr kumimoji="0" lang="en-US" altLang="en-US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…)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ặc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òng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ém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ề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ể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ở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a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ư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265" name="Ảnh 1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246" y="5211008"/>
            <a:ext cx="61531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622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0201" y="1409699"/>
            <a:ext cx="527099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92055"/>
              </p:ext>
            </p:extLst>
          </p:nvPr>
        </p:nvGraphicFramePr>
        <p:xfrm>
          <a:off x="1600200" y="1409700"/>
          <a:ext cx="12061051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Bitmap Image" r:id="rId3" imgW="2749691" imgH="755689" progId="Paint.Picture">
                  <p:embed/>
                </p:oleObj>
              </mc:Choice>
              <mc:Fallback>
                <p:oleObj name="Bitmap Image" r:id="rId3" imgW="2749691" imgH="75568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9700"/>
                        <a:ext cx="12061051" cy="331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Ảnh 1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753100"/>
            <a:ext cx="118847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026767" y="240784"/>
            <a:ext cx="17059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sz="44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6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190500"/>
            <a:ext cx="62408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ùng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ưng</a:t>
            </a:r>
            <a:endParaRPr lang="en-US" sz="44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338" name="Ảnh 1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816" y="2942134"/>
            <a:ext cx="14711984" cy="2434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3816" y="1104901"/>
            <a:ext cx="10292384" cy="214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03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0" y="800100"/>
            <a:ext cx="166878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ù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gư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quá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rình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ết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hợp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hiều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ử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hỏ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(monomer)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ành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ử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ớ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(polymer)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ồng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ời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óng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ử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hỏ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hác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(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í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dụ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H</a:t>
            </a:r>
            <a:r>
              <a:rPr lang="en-US" sz="440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O).</a:t>
            </a:r>
            <a:endParaRPr lang="en-US" sz="4400" dirty="0"/>
          </a:p>
        </p:txBody>
      </p:sp>
      <p:sp>
        <p:nvSpPr>
          <p:cNvPr id="5" name="Rectangle 4"/>
          <p:cNvSpPr/>
          <p:nvPr/>
        </p:nvSpPr>
        <p:spPr>
          <a:xfrm>
            <a:off x="1219200" y="3467100"/>
            <a:ext cx="164592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Điều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iện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ần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ề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ấu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ạo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monomer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am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a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hản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ứ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ù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gư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ử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ít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hóm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hức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hả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năng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ả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ứng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ể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ạo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iên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ết</a:t>
            </a:r>
            <a:r>
              <a:rPr lang="en-US" sz="4400" dirty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1226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23900"/>
            <a:ext cx="17614822" cy="73152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33400" y="1790700"/>
            <a:ext cx="914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81000" y="3086100"/>
            <a:ext cx="914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3400" y="6515100"/>
            <a:ext cx="914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65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284" y="952500"/>
            <a:ext cx="16487056" cy="693420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85800" y="3238500"/>
            <a:ext cx="6858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267200" y="51435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Đ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97043" y="56769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Đ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49000" y="63627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Đ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31851" y="697230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S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66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75762" y="240784"/>
            <a:ext cx="32079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N DỤNG</a:t>
            </a:r>
            <a:endParaRPr lang="en-US" sz="44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33500"/>
            <a:ext cx="15392400" cy="28627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542424"/>
            <a:ext cx="16916400" cy="4905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8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5029200" y="571500"/>
            <a:ext cx="868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5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Ủ ĐỀ 4: POLYMER</a:t>
            </a:r>
            <a:endParaRPr lang="en-US" sz="54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02210" y="2400300"/>
            <a:ext cx="909787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4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: ĐẠI CƯƠNG VỀ POLYMER </a:t>
            </a:r>
            <a:endParaRPr lang="en-US" sz="44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704741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92202" y="1638300"/>
            <a:ext cx="1565524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kumimoji="0" lang="en-US" alt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ái</a:t>
            </a:r>
            <a:r>
              <a:rPr kumimoji="0" lang="en-US" alt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iệm</a:t>
            </a:r>
            <a:r>
              <a:rPr kumimoji="0" lang="en-US" alt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olymer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ối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ớ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do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iều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ị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ỏ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ò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ọi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ắt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ích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ê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ết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au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ạo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ên</a:t>
            </a: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5363"/>
              </p:ext>
            </p:extLst>
          </p:nvPr>
        </p:nvGraphicFramePr>
        <p:xfrm>
          <a:off x="5685769" y="4302413"/>
          <a:ext cx="1481296" cy="83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769" y="4302413"/>
                        <a:ext cx="1481296" cy="833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77161" y="4298147"/>
            <a:ext cx="15485329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ông</a:t>
            </a:r>
            <a:r>
              <a:rPr kumimoji="0" lang="pt-BR" altLang="en-US" sz="4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hức chung: </a:t>
            </a:r>
            <a:endParaRPr kumimoji="0" lang="pt-BR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X- là mắt xích của polymer</a:t>
            </a: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 là hệ số polymer hóa. Giá trị n càng lớn phân tử khối của polym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àng cao.</a:t>
            </a:r>
            <a:endParaRPr kumimoji="0" lang="pt-BR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22400" y="518070"/>
            <a:ext cx="85742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 – KHÁI NIỆM VÀ DANH PHÁP</a:t>
            </a:r>
            <a:endParaRPr lang="en-US" alt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637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0436"/>
            <a:ext cx="15568670" cy="562584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6591300"/>
            <a:ext cx="14314560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u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ý: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ỏ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ạo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ên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ắt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ích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polymer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ọi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en-US" sz="44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omomer</a:t>
            </a:r>
            <a:endParaRPr lang="en-US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94265402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856884"/>
            <a:ext cx="166116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44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pt-BR" sz="4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ên polymer: </a:t>
            </a:r>
            <a:r>
              <a:rPr lang="pt-BR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oly + tên của monomer</a:t>
            </a:r>
            <a:endParaRPr lang="en-US" sz="44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pt-BR" sz="4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Lưu ý: </a:t>
            </a:r>
            <a:r>
              <a:rPr lang="pt-BR" sz="4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ếu tên của monomer gồm hai từ trở lên hoặc polymer được hình thành từ hai loại monomer trở lên thì tên monomer được đặt trong dấu ngoặc đơn.</a:t>
            </a:r>
            <a:endParaRPr lang="en-US" sz="44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94313"/>
            <a:ext cx="343235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pt-BR" sz="4400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 Danh pháp</a:t>
            </a:r>
            <a:endParaRPr lang="en-US" sz="4400" dirty="0">
              <a:solidFill>
                <a:prstClr val="black"/>
              </a:solidFill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977" y="3534540"/>
            <a:ext cx="14863646" cy="6752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25085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ABC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7"/>
          <p:cNvSpPr/>
          <p:nvPr/>
        </p:nvSpPr>
        <p:spPr>
          <a:xfrm>
            <a:off x="14545702" y="8115300"/>
            <a:ext cx="3742298" cy="1913250"/>
          </a:xfrm>
          <a:custGeom>
            <a:avLst/>
            <a:gdLst/>
            <a:ahLst/>
            <a:cxnLst/>
            <a:rect l="l" t="t" r="r" b="b"/>
            <a:pathLst>
              <a:path w="3742298" h="1913250">
                <a:moveTo>
                  <a:pt x="0" y="0"/>
                </a:moveTo>
                <a:lnTo>
                  <a:pt x="3742298" y="0"/>
                </a:lnTo>
                <a:lnTo>
                  <a:pt x="3742298" y="1913249"/>
                </a:lnTo>
                <a:lnTo>
                  <a:pt x="0" y="1913249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0" name="TextBox 12">
            <a:extLst>
              <a:ext uri="{FF2B5EF4-FFF2-40B4-BE49-F238E27FC236}">
                <a16:creationId xmlns:a16="http://schemas.microsoft.com/office/drawing/2014/main" id="{81D75284-7F32-6E7D-7F16-3EC32890278A}"/>
              </a:ext>
            </a:extLst>
          </p:cNvPr>
          <p:cNvSpPr txBox="1"/>
          <p:nvPr/>
        </p:nvSpPr>
        <p:spPr>
          <a:xfrm>
            <a:off x="2057400" y="627886"/>
            <a:ext cx="14478000" cy="6647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20000"/>
              </a:lnSpc>
              <a:defRPr/>
            </a:pPr>
            <a:r>
              <a:rPr kumimoji="0" lang="en-US" sz="3600" b="1" i="1" u="none" strike="noStrike" kern="1200" cap="none" spc="5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ối</a:t>
            </a:r>
            <a:r>
              <a:rPr kumimoji="0" lang="en-US" sz="3600" b="1" i="1" u="none" strike="noStrike" kern="1200" cap="none" spc="5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5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ác</a:t>
            </a:r>
            <a:r>
              <a:rPr kumimoji="0" lang="en-US" sz="3600" b="1" i="1" u="none" strike="noStrike" kern="1200" cap="none" spc="5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5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ội</a:t>
            </a:r>
            <a:r>
              <a:rPr kumimoji="0" lang="en-US" sz="3600" b="1" i="1" u="none" strike="noStrike" kern="1200" cap="none" spc="5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ở </a:t>
            </a:r>
            <a:r>
              <a:rPr kumimoji="0" lang="en-US" sz="3600" b="1" i="1" u="none" strike="noStrike" kern="1200" cap="none" spc="5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ột</a:t>
            </a:r>
            <a:r>
              <a:rPr kumimoji="0" lang="en-US" sz="3600" b="1" i="1" u="none" strike="noStrike" kern="1200" cap="none" spc="5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5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 (</a:t>
            </a:r>
            <a:r>
              <a:rPr kumimoji="0" lang="en-US" sz="3600" b="1" i="1" u="none" strike="noStrike" kern="1200" cap="none" spc="5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ông</a:t>
            </a:r>
            <a:r>
              <a:rPr kumimoji="0" lang="en-US" sz="3600" b="1" i="1" u="none" strike="noStrike" kern="1200" cap="none" spc="5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5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kumimoji="0" lang="en-US" sz="3600" b="1" i="1" u="none" strike="noStrike" kern="1200" cap="none" spc="5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olymer)</a:t>
            </a:r>
            <a:r>
              <a:rPr kumimoji="0" lang="en-US" sz="3600" b="1" i="1" u="none" strike="noStrike" kern="1200" cap="none" spc="5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5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kumimoji="0" lang="en-US" sz="3600" b="1" i="1" u="none" strike="noStrike" kern="1200" cap="none" spc="5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5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ột</a:t>
            </a:r>
            <a:r>
              <a:rPr kumimoji="0" lang="en-US" sz="3600" b="1" i="1" u="none" strike="noStrike" kern="1200" cap="none" spc="5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 </a:t>
            </a:r>
            <a:r>
              <a:rPr lang="en-US" sz="3600" b="1" i="1" spc="50" dirty="0" smtClean="0">
                <a:solidFill>
                  <a:srgbClr val="002060"/>
                </a:solidFill>
                <a:cs typeface="+mn-ea"/>
                <a:sym typeface="+mn-lt"/>
              </a:rPr>
              <a:t>(</a:t>
            </a:r>
            <a:r>
              <a:rPr lang="en-US" sz="3600" b="1" i="1" spc="50" dirty="0" err="1" smtClean="0">
                <a:solidFill>
                  <a:srgbClr val="002060"/>
                </a:solidFill>
                <a:cs typeface="+mn-ea"/>
                <a:sym typeface="+mn-lt"/>
              </a:rPr>
              <a:t>tên</a:t>
            </a:r>
            <a:r>
              <a:rPr lang="en-US" sz="3600" b="1" i="1" spc="50" dirty="0" smtClean="0">
                <a:solidFill>
                  <a:srgbClr val="002060"/>
                </a:solidFill>
                <a:cs typeface="+mn-ea"/>
                <a:sym typeface="+mn-lt"/>
              </a:rPr>
              <a:t> polymer</a:t>
            </a:r>
            <a:r>
              <a:rPr lang="en-US" sz="3600" b="1" i="1" spc="50" dirty="0">
                <a:solidFill>
                  <a:srgbClr val="002060"/>
                </a:solidFill>
                <a:cs typeface="+mn-ea"/>
                <a:sym typeface="+mn-lt"/>
              </a:rPr>
              <a:t>) </a:t>
            </a:r>
            <a:endParaRPr kumimoji="0" lang="en-US" sz="3600" b="1" i="1" u="none" strike="noStrike" kern="1200" cap="none" spc="5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12" name="Bảng 12">
            <a:extLst>
              <a:ext uri="{FF2B5EF4-FFF2-40B4-BE49-F238E27FC236}">
                <a16:creationId xmlns:a16="http://schemas.microsoft.com/office/drawing/2014/main" id="{C2147507-24CA-4327-2C34-BE3FBEB6AE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5991643"/>
              </p:ext>
            </p:extLst>
          </p:nvPr>
        </p:nvGraphicFramePr>
        <p:xfrm>
          <a:off x="1261125" y="1538881"/>
          <a:ext cx="16325835" cy="872451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45381">
                  <a:extLst>
                    <a:ext uri="{9D8B030D-6E8A-4147-A177-3AD203B41FA5}">
                      <a16:colId xmlns:a16="http://schemas.microsoft.com/office/drawing/2014/main" val="3393158267"/>
                    </a:ext>
                  </a:extLst>
                </a:gridCol>
                <a:gridCol w="2482731">
                  <a:extLst>
                    <a:ext uri="{9D8B030D-6E8A-4147-A177-3AD203B41FA5}">
                      <a16:colId xmlns:a16="http://schemas.microsoft.com/office/drawing/2014/main" val="208755311"/>
                    </a:ext>
                  </a:extLst>
                </a:gridCol>
                <a:gridCol w="7297723">
                  <a:extLst>
                    <a:ext uri="{9D8B030D-6E8A-4147-A177-3AD203B41FA5}">
                      <a16:colId xmlns:a16="http://schemas.microsoft.com/office/drawing/2014/main" val="3110314283"/>
                    </a:ext>
                  </a:extLst>
                </a:gridCol>
              </a:tblGrid>
              <a:tr h="564571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rgbClr val="002060"/>
                          </a:solidFill>
                        </a:rPr>
                        <a:t>Cột</a:t>
                      </a:r>
                      <a:r>
                        <a:rPr lang="en-US" sz="3600" b="1" dirty="0">
                          <a:solidFill>
                            <a:srgbClr val="002060"/>
                          </a:solidFill>
                        </a:rPr>
                        <a:t> A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>
                        <a:solidFill>
                          <a:srgbClr val="00206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rgbClr val="002060"/>
                          </a:solidFill>
                        </a:rPr>
                        <a:t>Cột</a:t>
                      </a:r>
                      <a:r>
                        <a:rPr lang="en-US" sz="3600" b="1" dirty="0">
                          <a:solidFill>
                            <a:srgbClr val="002060"/>
                          </a:solidFill>
                        </a:rPr>
                        <a:t> 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5304449"/>
                  </a:ext>
                </a:extLst>
              </a:tr>
              <a:tr h="134112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20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5295803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1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993952"/>
                  </a:ext>
                </a:extLst>
              </a:tr>
              <a:tr h="100615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6377442"/>
                  </a:ext>
                </a:extLst>
              </a:tr>
              <a:tr h="118877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endParaRPr lang="en-US" sz="3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en-US" sz="1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9714071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78689" y="6819900"/>
            <a:ext cx="2767013" cy="9588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8208" y="4516285"/>
            <a:ext cx="5960907" cy="11176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77600" y="8731459"/>
            <a:ext cx="3444877" cy="7381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48000" y="8443137"/>
            <a:ext cx="2981325" cy="167412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73931" y="4607383"/>
            <a:ext cx="7213029" cy="90527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76631" y="6417564"/>
            <a:ext cx="2505029" cy="167001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972800" y="2772046"/>
            <a:ext cx="3487920" cy="8475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16523" y="2315336"/>
            <a:ext cx="3509942" cy="1754971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>
            <a:off x="7239000" y="3086100"/>
            <a:ext cx="3733800" cy="441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086600" y="5901140"/>
            <a:ext cx="3886200" cy="3199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281863" y="3733307"/>
            <a:ext cx="3363531" cy="3767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781800" y="5617076"/>
            <a:ext cx="5105400" cy="3852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9547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838200" y="571500"/>
            <a:ext cx="679153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II – TÍNH CHẤT VẬT LÍ </a:t>
            </a:r>
            <a:endParaRPr lang="en-US" sz="4400" dirty="0">
              <a:solidFill>
                <a:srgbClr val="FF0000"/>
              </a:solidFill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0650" y="1943100"/>
            <a:ext cx="16306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polymer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ầu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ế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ắn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bay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ơ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iệ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ó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ảy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Polymer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ó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ảy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ỏ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ớ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ộ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ắn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iệ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ẻo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Polymer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ó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ảy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un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ị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un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ó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óng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ảy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à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ị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uỷ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iệt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ắn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" y="4659285"/>
            <a:ext cx="1607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olymer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olymer tan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0650" y="6515100"/>
            <a:ext cx="154324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-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olymer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0706213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647700"/>
            <a:ext cx="14979849" cy="57580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81600" y="7048500"/>
            <a:ext cx="26308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p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án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B</a:t>
            </a:r>
            <a:endParaRPr lang="en-US" sz="4400" dirty="0">
              <a:solidFill>
                <a:srgbClr val="FF0000"/>
              </a:solidFill>
              <a:effectLst/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496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9851148" y="1638300"/>
            <a:ext cx="7196302" cy="3250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Dẫn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xuất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aloge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là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ì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4300"/>
            <a:ext cx="17526000" cy="1016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322598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u1vsuvn">
      <a:majorFont>
        <a:latin typeface="Cambria"/>
        <a:ea typeface="Cambria"/>
        <a:cs typeface=""/>
      </a:majorFont>
      <a:minorFont>
        <a:latin typeface="Cambria"/>
        <a:ea typeface="Cambri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2</TotalTime>
  <Words>603</Words>
  <Application>Microsoft Office PowerPoint</Application>
  <PresentationFormat>Custom</PresentationFormat>
  <Paragraphs>5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SimSun</vt:lpstr>
      <vt:lpstr>Cambria</vt:lpstr>
      <vt:lpstr>Calibri</vt:lpstr>
      <vt:lpstr>VNI-Times</vt:lpstr>
      <vt:lpstr>Times New Roman</vt:lpstr>
      <vt:lpstr>Arial</vt:lpstr>
      <vt:lpstr>Office Theme</vt:lpstr>
      <vt:lpstr>MathType 7.0 Equation</vt:lpstr>
      <vt:lpstr>Paintbrush 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ỀN PPT TIẾP</dc:title>
  <dc:creator>Admin</dc:creator>
  <cp:lastModifiedBy>Admin</cp:lastModifiedBy>
  <cp:revision>31</cp:revision>
  <dcterms:created xsi:type="dcterms:W3CDTF">2006-08-16T00:00:00Z</dcterms:created>
  <dcterms:modified xsi:type="dcterms:W3CDTF">2024-03-26T01:53:58Z</dcterms:modified>
  <dc:identifier>DAFo46D-RWc</dc:identifier>
</cp:coreProperties>
</file>